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0A72" w:rsidRDefault="00097394" w:rsidP="00B44653">
      <w:r>
        <w:fldChar w:fldCharType="begin"/>
      </w:r>
      <w:r>
        <w:instrText xml:space="preserve"> MACROBUTTON MTEditEquationSection2 </w:instrText>
      </w:r>
      <w:r w:rsidRPr="0009739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E0D2A">
        <w:t xml:space="preserve">Section </w:t>
      </w:r>
      <w:r w:rsidR="00F844A8">
        <w:t>10.3</w:t>
      </w:r>
    </w:p>
    <w:p w:rsidR="00D148F6" w:rsidRDefault="00F844A8" w:rsidP="00B44653">
      <w:r>
        <w:t xml:space="preserve">If </w:t>
      </w:r>
      <w:r w:rsidRPr="00F844A8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20.4pt" o:ole="">
            <v:imagedata r:id="rId6" o:title=""/>
          </v:shape>
          <o:OLEObject Type="Embed" ProgID="Equation.DSMT4" ShapeID="_x0000_i1025" DrawAspect="Content" ObjectID="_1455951325" r:id="rId7"/>
        </w:object>
      </w:r>
      <w:r>
        <w:t xml:space="preserve">exists </w:t>
      </w:r>
      <w:proofErr w:type="gramStart"/>
      <w:r>
        <w:t xml:space="preserve">for </w:t>
      </w:r>
      <w:proofErr w:type="gramEnd"/>
      <w:r w:rsidRPr="00F844A8">
        <w:rPr>
          <w:position w:val="-6"/>
        </w:rPr>
        <w:object w:dxaOrig="520" w:dyaOrig="220">
          <v:shape id="_x0000_i1026" type="#_x0000_t75" style="width:25.8pt;height:10.75pt" o:ole="">
            <v:imagedata r:id="rId8" o:title=""/>
          </v:shape>
          <o:OLEObject Type="Embed" ProgID="Equation.DSMT4" ShapeID="_x0000_i1026" DrawAspect="Content" ObjectID="_1455951326" r:id="rId9"/>
        </w:object>
      </w:r>
      <w:r>
        <w:t>,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tbl>
      <w:tblPr>
        <w:tblStyle w:val="TableGrid"/>
        <w:tblpPr w:leftFromText="180" w:rightFromText="180" w:vertAnchor="text" w:horzAnchor="page" w:tblpX="7738" w:tblpY="13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12"/>
        <w:gridCol w:w="906"/>
      </w:tblGrid>
      <w:tr w:rsidR="00D9669F" w:rsidTr="00D9669F">
        <w:tc>
          <w:tcPr>
            <w:tcW w:w="1612" w:type="dxa"/>
          </w:tcPr>
          <w:p w:rsidR="00D9669F" w:rsidRDefault="00D9669F" w:rsidP="00D9669F">
            <w:r w:rsidRPr="00D9669F">
              <w:rPr>
                <w:position w:val="-14"/>
              </w:rPr>
              <w:object w:dxaOrig="540" w:dyaOrig="400">
                <v:shape id="_x0000_i1028" type="#_x0000_t75" style="width:26.85pt;height:20.4pt" o:ole="">
                  <v:imagedata r:id="rId10" o:title=""/>
                </v:shape>
                <o:OLEObject Type="Embed" ProgID="Equation.DSMT4" ShapeID="_x0000_i1028" DrawAspect="Content" ObjectID="_1455951327" r:id="rId11"/>
              </w:object>
            </w:r>
            <w:r>
              <w:t xml:space="preserve">       </w:t>
            </w:r>
            <w:r>
              <w:t xml:space="preserve">   </w:t>
            </w:r>
            <w:r>
              <w:t xml:space="preserve">     </w:t>
            </w:r>
          </w:p>
        </w:tc>
        <w:tc>
          <w:tcPr>
            <w:tcW w:w="906" w:type="dxa"/>
          </w:tcPr>
          <w:p w:rsidR="00D9669F" w:rsidRDefault="00D9669F" w:rsidP="00D9669F">
            <w:r w:rsidRPr="00D9669F">
              <w:rPr>
                <w:position w:val="-14"/>
              </w:rPr>
              <w:object w:dxaOrig="580" w:dyaOrig="400">
                <v:shape id="_x0000_i1029" type="#_x0000_t75" style="width:29pt;height:20.4pt" o:ole="">
                  <v:imagedata r:id="rId12" o:title=""/>
                </v:shape>
                <o:OLEObject Type="Embed" ProgID="Equation.DSMT4" ShapeID="_x0000_i1029" DrawAspect="Content" ObjectID="_1455951328" r:id="rId13"/>
              </w:object>
            </w:r>
          </w:p>
        </w:tc>
      </w:tr>
    </w:tbl>
    <w:p w:rsidR="00D9669F" w:rsidRDefault="00F844A8" w:rsidP="00B44653">
      <w:r>
        <w:t>Using the definition</w:t>
      </w:r>
      <w:r w:rsidR="00D9669F" w:rsidRPr="00F844A8">
        <w:rPr>
          <w:position w:val="-18"/>
        </w:rPr>
        <w:object w:dxaOrig="2040" w:dyaOrig="520">
          <v:shape id="_x0000_i1027" type="#_x0000_t75" style="width:102.1pt;height:25.8pt" o:ole="">
            <v:imagedata r:id="rId14" o:title=""/>
          </v:shape>
          <o:OLEObject Type="Embed" ProgID="Equation.DSMT4" ShapeID="_x0000_i1027" DrawAspect="Content" ObjectID="_1455951329" r:id="rId15"/>
        </w:object>
      </w:r>
      <w:r w:rsidR="00D9669F">
        <w:br/>
      </w:r>
    </w:p>
    <w:p w:rsidR="00F844A8" w:rsidRDefault="00F844A8" w:rsidP="00B44653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844A8" w:rsidRDefault="00D9669F" w:rsidP="00B44653">
      <w:r>
        <w:t>Mass-spring system</w:t>
      </w:r>
      <w:r>
        <w:br/>
      </w:r>
      <w:r w:rsidRPr="00D9669F">
        <w:rPr>
          <w:position w:val="-24"/>
        </w:rPr>
        <w:object w:dxaOrig="3620" w:dyaOrig="620">
          <v:shape id="_x0000_i1032" type="#_x0000_t75" style="width:180.55pt;height:31.15pt" o:ole="">
            <v:imagedata r:id="rId16" o:title=""/>
          </v:shape>
          <o:OLEObject Type="Embed" ProgID="Equation.DSMT4" ShapeID="_x0000_i1032" DrawAspect="Content" ObjectID="_1455951330" r:id="rId1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9669F" w:rsidRDefault="00D9669F" w:rsidP="00B44653">
      <w:r w:rsidRPr="00D9669F">
        <w:rPr>
          <w:position w:val="-6"/>
        </w:rPr>
        <w:object w:dxaOrig="1680" w:dyaOrig="279">
          <v:shape id="_x0000_i1030" type="#_x0000_t75" style="width:83.8pt;height:13.95pt" o:ole="">
            <v:imagedata r:id="rId18" o:title=""/>
          </v:shape>
          <o:OLEObject Type="Embed" ProgID="Equation.DSMT4" ShapeID="_x0000_i1030" DrawAspect="Content" ObjectID="_1455951331" r:id="rId1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9669F" w:rsidRDefault="00D9669F" w:rsidP="00B44653">
      <w:r w:rsidRPr="00D9669F">
        <w:rPr>
          <w:position w:val="-24"/>
        </w:rPr>
        <w:object w:dxaOrig="2000" w:dyaOrig="660">
          <v:shape id="_x0000_i1031" type="#_x0000_t75" style="width:99.95pt;height:33.3pt" o:ole="">
            <v:imagedata r:id="rId20" o:title=""/>
          </v:shape>
          <o:OLEObject Type="Embed" ProgID="Equation.DSMT4" ShapeID="_x0000_i1031" DrawAspect="Content" ObjectID="_1455951332" r:id="rId21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9669F" w:rsidRDefault="00D9669F" w:rsidP="00B44653">
      <w:r>
        <w:t>Mass-spring system</w:t>
      </w:r>
      <w:r>
        <w:br/>
      </w:r>
      <w:r w:rsidRPr="00D9669F">
        <w:rPr>
          <w:position w:val="-24"/>
        </w:rPr>
        <w:object w:dxaOrig="3620" w:dyaOrig="620">
          <v:shape id="_x0000_i1033" type="#_x0000_t75" style="width:180.55pt;height:31.15pt" o:ole="">
            <v:imagedata r:id="rId16" o:title=""/>
          </v:shape>
          <o:OLEObject Type="Embed" ProgID="Equation.DSMT4" ShapeID="_x0000_i1033" DrawAspect="Content" ObjectID="_1455951333" r:id="rId22"/>
        </w:object>
      </w:r>
      <w:r>
        <w:t xml:space="preserve"> external force </w:t>
      </w:r>
      <w:r w:rsidRPr="00D9669F">
        <w:rPr>
          <w:position w:val="-14"/>
        </w:rPr>
        <w:object w:dxaOrig="1480" w:dyaOrig="400">
          <v:shape id="_x0000_i1034" type="#_x0000_t75" style="width:74.15pt;height:20.4pt" o:ole="">
            <v:imagedata r:id="rId23" o:title=""/>
          </v:shape>
          <o:OLEObject Type="Embed" ProgID="Equation.DSMT4" ShapeID="_x0000_i1034" DrawAspect="Content" ObjectID="_1455951334" r:id="rId24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9669F" w:rsidRPr="001A0A72" w:rsidRDefault="00D9669F" w:rsidP="00B44653">
      <w:r w:rsidRPr="00D9669F">
        <w:rPr>
          <w:position w:val="-14"/>
        </w:rPr>
        <w:object w:dxaOrig="2520" w:dyaOrig="400">
          <v:shape id="_x0000_i1035" type="#_x0000_t75" style="width:125.75pt;height:20.4pt" o:ole="">
            <v:imagedata r:id="rId25" o:title=""/>
          </v:shape>
          <o:OLEObject Type="Embed" ProgID="Equation.DSMT4" ShapeID="_x0000_i1035" DrawAspect="Content" ObjectID="_1455951335" r:id="rId2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bookmarkStart w:id="0" w:name="_GoBack"/>
      <w:bookmarkEnd w:id="0"/>
    </w:p>
    <w:sectPr w:rsidR="00D9669F" w:rsidRPr="001A0A72" w:rsidSect="007C4CD9">
      <w:headerReference w:type="first" r:id="rId27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05B0" w:rsidRDefault="000405B0" w:rsidP="007F104D">
      <w:pPr>
        <w:spacing w:after="0" w:line="240" w:lineRule="auto"/>
      </w:pPr>
      <w:r>
        <w:separator/>
      </w:r>
    </w:p>
  </w:endnote>
  <w:endnote w:type="continuationSeparator" w:id="0">
    <w:p w:rsidR="000405B0" w:rsidRDefault="000405B0" w:rsidP="007F10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05B0" w:rsidRDefault="000405B0" w:rsidP="007F104D">
      <w:pPr>
        <w:spacing w:after="0" w:line="240" w:lineRule="auto"/>
      </w:pPr>
      <w:r>
        <w:separator/>
      </w:r>
    </w:p>
  </w:footnote>
  <w:footnote w:type="continuationSeparator" w:id="0">
    <w:p w:rsidR="000405B0" w:rsidRDefault="000405B0" w:rsidP="007F10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04D" w:rsidRDefault="007F104D" w:rsidP="007F104D">
    <w:pPr>
      <w:tabs>
        <w:tab w:val="right" w:pos="10800"/>
      </w:tabs>
    </w:pPr>
    <w:r>
      <w:t xml:space="preserve">MATH 242 Video Worksheet </w:t>
    </w:r>
    <w:r>
      <w:tab/>
      <w:t>Name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04D"/>
    <w:rsid w:val="00027617"/>
    <w:rsid w:val="000405B0"/>
    <w:rsid w:val="00097394"/>
    <w:rsid w:val="001322BA"/>
    <w:rsid w:val="001A0A72"/>
    <w:rsid w:val="001A58E6"/>
    <w:rsid w:val="001C57FC"/>
    <w:rsid w:val="002015C3"/>
    <w:rsid w:val="00210732"/>
    <w:rsid w:val="002137DB"/>
    <w:rsid w:val="002158B6"/>
    <w:rsid w:val="00264555"/>
    <w:rsid w:val="002C02F4"/>
    <w:rsid w:val="002E5F7F"/>
    <w:rsid w:val="00371998"/>
    <w:rsid w:val="003847CB"/>
    <w:rsid w:val="003C6502"/>
    <w:rsid w:val="003E1296"/>
    <w:rsid w:val="0041673D"/>
    <w:rsid w:val="00451431"/>
    <w:rsid w:val="004B5B9F"/>
    <w:rsid w:val="004E0D2A"/>
    <w:rsid w:val="00586937"/>
    <w:rsid w:val="005A1AC1"/>
    <w:rsid w:val="0060655D"/>
    <w:rsid w:val="00634F39"/>
    <w:rsid w:val="0067398C"/>
    <w:rsid w:val="006E7C86"/>
    <w:rsid w:val="006F0852"/>
    <w:rsid w:val="006F0B2E"/>
    <w:rsid w:val="00734684"/>
    <w:rsid w:val="00757326"/>
    <w:rsid w:val="007940F1"/>
    <w:rsid w:val="007C4CD9"/>
    <w:rsid w:val="007F104D"/>
    <w:rsid w:val="007F5EC9"/>
    <w:rsid w:val="008031AA"/>
    <w:rsid w:val="00804EA6"/>
    <w:rsid w:val="008151DD"/>
    <w:rsid w:val="00816C85"/>
    <w:rsid w:val="00830E83"/>
    <w:rsid w:val="00955EC0"/>
    <w:rsid w:val="0095603D"/>
    <w:rsid w:val="009E2D18"/>
    <w:rsid w:val="009E4018"/>
    <w:rsid w:val="009F5602"/>
    <w:rsid w:val="00A67E00"/>
    <w:rsid w:val="00A87CC6"/>
    <w:rsid w:val="00AE26F8"/>
    <w:rsid w:val="00B44653"/>
    <w:rsid w:val="00B864DC"/>
    <w:rsid w:val="00C72A66"/>
    <w:rsid w:val="00C8120D"/>
    <w:rsid w:val="00D148F6"/>
    <w:rsid w:val="00D84E0C"/>
    <w:rsid w:val="00D9669F"/>
    <w:rsid w:val="00DA0DD4"/>
    <w:rsid w:val="00DD6DBD"/>
    <w:rsid w:val="00DE33B1"/>
    <w:rsid w:val="00E67C7E"/>
    <w:rsid w:val="00E84FD8"/>
    <w:rsid w:val="00E91925"/>
    <w:rsid w:val="00F84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7D105B-EAD5-413F-953E-0B8371799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04D"/>
  </w:style>
  <w:style w:type="paragraph" w:styleId="Footer">
    <w:name w:val="footer"/>
    <w:basedOn w:val="Normal"/>
    <w:link w:val="Foot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04D"/>
  </w:style>
  <w:style w:type="character" w:customStyle="1" w:styleId="MTEquationSection">
    <w:name w:val="MTEquationSection"/>
    <w:basedOn w:val="DefaultParagraphFont"/>
    <w:rsid w:val="00097394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E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E00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A0A72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0A72"/>
  </w:style>
  <w:style w:type="table" w:styleId="TableGrid">
    <w:name w:val="Table Grid"/>
    <w:basedOn w:val="TableNormal"/>
    <w:uiPriority w:val="39"/>
    <w:rsid w:val="00D96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llogg Community College</Company>
  <LinksUpToDate>false</LinksUpToDate>
  <CharactersWithSpaces>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Student Worker</dc:creator>
  <cp:keywords/>
  <dc:description/>
  <cp:lastModifiedBy>Math Student Worker</cp:lastModifiedBy>
  <cp:revision>3</cp:revision>
  <cp:lastPrinted>2014-03-10T13:43:00Z</cp:lastPrinted>
  <dcterms:created xsi:type="dcterms:W3CDTF">2014-03-10T13:48:00Z</dcterms:created>
  <dcterms:modified xsi:type="dcterms:W3CDTF">2014-03-10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